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86A256B" w14:textId="5F8D6BA2" w:rsidR="00137381" w:rsidRPr="007179DF" w:rsidRDefault="00E31F25" w:rsidP="007179DF">
      <w:pPr>
        <w:jc w:val="center"/>
        <w:rPr>
          <w:sz w:val="52"/>
          <w:szCs w:val="52"/>
        </w:rPr>
      </w:pPr>
      <w:r w:rsidRPr="00E31F25">
        <w:rPr>
          <w:sz w:val="52"/>
          <w:szCs w:val="52"/>
        </w:rPr>
        <w:t>Computed Torque Method</w:t>
      </w:r>
      <w:r>
        <w:rPr>
          <w:rFonts w:hint="eastAsia"/>
          <w:sz w:val="52"/>
          <w:szCs w:val="52"/>
        </w:rPr>
        <w:t xml:space="preserve"> 1</w:t>
      </w:r>
    </w:p>
    <w:p w14:paraId="49EBAEE9" w14:textId="77777777" w:rsidR="005D7C94" w:rsidRDefault="005D7C94" w:rsidP="00C44A5E">
      <w:pPr>
        <w:rPr>
          <w:rFonts w:eastAsia="新細明體" w:cs="Times New Roman"/>
        </w:rPr>
      </w:pPr>
      <w:r w:rsidRPr="001A3926">
        <w:rPr>
          <w:rFonts w:ascii="標楷體" w:hAnsi="標楷體" w:cs="Times New Roman"/>
        </w:rPr>
        <w:t>機器人手臂，其動力學方程式描述如下</w:t>
      </w:r>
      <w:r w:rsidRPr="000A00D0">
        <w:rPr>
          <w:rFonts w:eastAsia="新細明體" w:cs="Times New Roman"/>
        </w:rPr>
        <w:t>:</w:t>
      </w:r>
    </w:p>
    <w:p w14:paraId="47A98DA7" w14:textId="71A1FDC7" w:rsidR="00C44A5E" w:rsidRDefault="00F72D63" w:rsidP="005D7C94">
      <w:pPr>
        <w:jc w:val="center"/>
        <w:rPr>
          <w:rFonts w:cs="Times New Roman"/>
        </w:rPr>
      </w:pPr>
      <w:r w:rsidRPr="003F699B">
        <w:rPr>
          <w:rFonts w:cs="Times New Roman"/>
          <w:position w:val="-10"/>
        </w:rPr>
        <w:object w:dxaOrig="2720" w:dyaOrig="320" w14:anchorId="37AC3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75pt;height:16.5pt" o:ole="" fillcolor="window">
            <v:imagedata r:id="rId7" o:title=""/>
          </v:shape>
          <o:OLEObject Type="Embed" ProgID="Equation.DSMT4" ShapeID="_x0000_i1025" DrawAspect="Content" ObjectID="_1802031604" r:id="rId8"/>
        </w:object>
      </w:r>
    </w:p>
    <w:p w14:paraId="61261BFB" w14:textId="19F3FE46" w:rsidR="00500CCA" w:rsidRDefault="00BC42F6" w:rsidP="005D7C94">
      <w:pPr>
        <w:rPr>
          <w:rFonts w:ascii="Times New Roman" w:hAnsi="Times New Roman" w:cs="Times New Roman"/>
        </w:rPr>
      </w:pPr>
      <w:r w:rsidRPr="00BC42F6">
        <w:rPr>
          <w:rFonts w:ascii="Times New Roman" w:hAnsi="Times New Roman" w:cs="Times New Roman"/>
        </w:rPr>
        <w:t>實際的連桿參數值選取如下：</w:t>
      </w:r>
      <w:r w:rsidRPr="00BC42F6">
        <w:rPr>
          <w:rFonts w:ascii="Times New Roman" w:hAnsi="Times New Roman" w:cs="Times New Roman"/>
        </w:rPr>
        <w:br/>
      </w:r>
      <w:r w:rsidR="0020154B" w:rsidRPr="0020154B">
        <w:rPr>
          <w:rFonts w:ascii="Times New Roman" w:hAnsi="Times New Roman" w:cs="Times New Roman"/>
        </w:rPr>
        <w:t>m1=m2=0.5(kg), l1=l2=0.75(m), lc1=lc2=0.375(m), I1=I2=0.0234(kg-m2).</w:t>
      </w:r>
    </w:p>
    <w:p w14:paraId="7B20359E" w14:textId="4B5984F6" w:rsidR="002C5646" w:rsidRDefault="002C5646" w:rsidP="005D7C94">
      <w:r w:rsidRPr="00B32375">
        <w:rPr>
          <w:rFonts w:hint="eastAsia"/>
        </w:rPr>
        <w:t>設計如下的回授線性化控制器：</w:t>
      </w:r>
    </w:p>
    <w:p w14:paraId="785DF754" w14:textId="09241977" w:rsidR="00BC4578" w:rsidRDefault="00A73290" w:rsidP="00492D20">
      <w:pPr>
        <w:jc w:val="center"/>
      </w:pPr>
      <w:r w:rsidRPr="007B25BC">
        <w:rPr>
          <w:position w:val="-14"/>
        </w:rPr>
        <w:object w:dxaOrig="3760" w:dyaOrig="400" w14:anchorId="28138F76">
          <v:shape id="_x0000_i1026" type="#_x0000_t75" style="width:188.25pt;height:20.5pt" o:ole="" fillcolor="window">
            <v:imagedata r:id="rId9" o:title=""/>
          </v:shape>
          <o:OLEObject Type="Embed" ProgID="Equation.DSMT4" ShapeID="_x0000_i1026" DrawAspect="Content" ObjectID="_1802031605" r:id="rId10"/>
        </w:object>
      </w:r>
    </w:p>
    <w:p w14:paraId="1CAC755B" w14:textId="23BA379D" w:rsidR="00097B44" w:rsidRPr="00354036" w:rsidRDefault="00097B44" w:rsidP="00492D20">
      <w:r>
        <w:rPr>
          <w:rFonts w:hint="eastAsia"/>
        </w:rPr>
        <w:t>其中，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v</m:t>
        </m:r>
        <m:r>
          <w:rPr>
            <w:rFonts w:ascii="Cambria Math" w:hAnsi="Cambria Math" w:hint="eastAsia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10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00</m:t>
                  </m:r>
                </m:e>
              </m:mr>
            </m:m>
          </m:e>
        </m:d>
      </m:oMath>
      <w:r w:rsidR="00354036">
        <w:rPr>
          <w:rFonts w:hint="eastAsia"/>
        </w:rPr>
        <w:t xml:space="preserve"> ,</w:t>
      </w:r>
      <w:r w:rsidR="00354036" w:rsidRPr="00354036">
        <w:rPr>
          <w:rFonts w:ascii="Consolas" w:eastAsia="新細明體" w:hAnsi="Consolas" w:cs="新細明體"/>
          <w:kern w:val="0"/>
          <w:sz w:val="20"/>
          <w:szCs w:val="20"/>
          <w14:ligatures w14:val="none"/>
        </w:rPr>
        <w:t xml:space="preserve"> 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 w:hint="eastAsia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5</m:t>
                  </m:r>
                  <m:r>
                    <w:rPr>
                      <w:rFonts w:ascii="Cambria Math" w:hAnsi="Cambria Math" w:hint="eastAsia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5</m:t>
                  </m:r>
                  <m:r>
                    <w:rPr>
                      <w:rFonts w:ascii="Cambria Math" w:hAnsi="Cambria Math" w:hint="eastAsia"/>
                    </w:rPr>
                    <m:t>0</m:t>
                  </m:r>
                </m:e>
              </m:mr>
            </m:m>
          </m:e>
        </m:d>
      </m:oMath>
      <w:r w:rsidR="00354036">
        <w:rPr>
          <w:rFonts w:hint="eastAsia"/>
        </w:rPr>
        <w:t>。</w:t>
      </w:r>
    </w:p>
    <w:p w14:paraId="55F31ED2" w14:textId="63654A21" w:rsidR="00EC6AE5" w:rsidRPr="006F5E5B" w:rsidRDefault="00492D20" w:rsidP="00492D20">
      <w:r>
        <w:rPr>
          <w:rFonts w:hint="eastAsia"/>
        </w:rPr>
        <w:t>追蹤軌跡為</w:t>
      </w:r>
      <w:r w:rsidR="007E4D5E">
        <w:rPr>
          <w:rFonts w:hint="eastAsia"/>
        </w:rPr>
        <w:t>起點為</w:t>
      </w:r>
      <w:r w:rsidR="007E4D5E">
        <w:rPr>
          <w:rFonts w:hint="eastAsia"/>
        </w:rPr>
        <w:t>(0.1</w:t>
      </w:r>
      <w:r w:rsidR="006C4562">
        <w:rPr>
          <w:rFonts w:hint="eastAsia"/>
        </w:rPr>
        <w:t>,</w:t>
      </w:r>
      <w:r w:rsidR="007E4D5E">
        <w:rPr>
          <w:rFonts w:hint="eastAsia"/>
        </w:rPr>
        <w:t>0.1)</w:t>
      </w:r>
      <w:r w:rsidR="00EF257C">
        <w:rPr>
          <w:rFonts w:hint="eastAsia"/>
        </w:rPr>
        <w:t>繞著</w:t>
      </w:r>
      <w:r w:rsidR="008B2F01">
        <w:rPr>
          <w:rFonts w:hint="eastAsia"/>
        </w:rPr>
        <w:t>原點</w:t>
      </w:r>
      <w:r w:rsidR="00B5004C">
        <w:rPr>
          <w:rFonts w:hint="eastAsia"/>
        </w:rPr>
        <w:t>(0.1,0.2)</w:t>
      </w:r>
      <w:r w:rsidR="00B5004C">
        <w:rPr>
          <w:rFonts w:hint="eastAsia"/>
        </w:rPr>
        <w:t>，半徑</w:t>
      </w:r>
      <w:r w:rsidR="00022EBD">
        <w:rPr>
          <w:rFonts w:hint="eastAsia"/>
        </w:rPr>
        <w:t>為</w:t>
      </w:r>
      <w:r w:rsidR="00022EBD">
        <w:rPr>
          <w:rFonts w:hint="eastAsia"/>
        </w:rPr>
        <w:t>0.1</w:t>
      </w:r>
      <w:r w:rsidR="00022EBD">
        <w:rPr>
          <w:rFonts w:hint="eastAsia"/>
        </w:rPr>
        <w:t>的圓</w:t>
      </w:r>
      <w:r w:rsidR="00D72E2E">
        <w:rPr>
          <w:rFonts w:hint="eastAsia"/>
        </w:rPr>
        <w:t>，手臂</w:t>
      </w:r>
      <w:r w:rsidR="00241EC9">
        <w:rPr>
          <w:rFonts w:hint="eastAsia"/>
        </w:rPr>
        <w:t>末端起點為</w:t>
      </w:r>
      <w:r w:rsidR="00575ED6">
        <w:rPr>
          <w:rFonts w:hint="eastAsia"/>
        </w:rPr>
        <w:t>(0.1</w:t>
      </w:r>
      <w:r w:rsidR="007179DF">
        <w:rPr>
          <w:rFonts w:hint="eastAsia"/>
        </w:rPr>
        <w:t>,0.05</w:t>
      </w:r>
      <w:r w:rsidR="00575ED6">
        <w:rPr>
          <w:rFonts w:hint="eastAsia"/>
        </w:rPr>
        <w:t>)</w:t>
      </w:r>
      <w:r w:rsidR="006F5E5B">
        <w:rPr>
          <w:rFonts w:hint="eastAsia"/>
        </w:rPr>
        <w:t>，</w:t>
      </w:r>
      <w:r w:rsidR="00845B76">
        <w:rPr>
          <w:rFonts w:hint="eastAsia"/>
        </w:rPr>
        <w:t>起始</w:t>
      </w:r>
      <w:r w:rsidR="00681712">
        <w:rPr>
          <w:rFonts w:hint="eastAsia"/>
        </w:rPr>
        <w:t>角度為</w:t>
      </w:r>
      <w:r w:rsidR="00681712">
        <w:rPr>
          <w:rFonts w:hint="eastAsia"/>
        </w:rPr>
        <w:t>[</w:t>
      </w:r>
      <w:r w:rsidR="008F3065">
        <w:rPr>
          <w:rFonts w:hint="eastAsia"/>
        </w:rPr>
        <w:t>-1.0325</w:t>
      </w:r>
      <w:r w:rsidR="003165E4">
        <w:rPr>
          <w:rFonts w:hint="eastAsia"/>
        </w:rPr>
        <w:t>;2.9924</w:t>
      </w:r>
      <w:r w:rsidR="00681712">
        <w:rPr>
          <w:rFonts w:hint="eastAsia"/>
        </w:rPr>
        <w:t>]</w:t>
      </w:r>
      <w:r w:rsidR="003165E4">
        <w:rPr>
          <w:rFonts w:hint="eastAsia"/>
        </w:rPr>
        <w:t>，速度為</w:t>
      </w:r>
      <w:r w:rsidR="003165E4">
        <w:rPr>
          <w:rFonts w:hint="eastAsia"/>
        </w:rPr>
        <w:t>[0;0]</w:t>
      </w:r>
      <w:r w:rsidR="003165E4">
        <w:rPr>
          <w:rFonts w:hint="eastAsia"/>
        </w:rPr>
        <w:t>，模擬時間為</w:t>
      </w:r>
      <w:r w:rsidR="003165E4">
        <w:rPr>
          <w:rFonts w:hint="eastAsia"/>
        </w:rPr>
        <w:t>10</w:t>
      </w:r>
      <w:r w:rsidR="003165E4">
        <w:rPr>
          <w:rFonts w:hint="eastAsia"/>
        </w:rPr>
        <w:t>秒</w:t>
      </w:r>
      <w:r w:rsidR="008F3065">
        <w:rPr>
          <w:rFonts w:hint="eastAsia"/>
        </w:rPr>
        <w:t>。</w:t>
      </w:r>
    </w:p>
    <w:p w14:paraId="216B4DEF" w14:textId="2E054D74" w:rsidR="006F17DD" w:rsidRDefault="00EC6AE5" w:rsidP="00492D20">
      <w:r w:rsidRPr="00EC6AE5">
        <w:rPr>
          <w:noProof/>
        </w:rPr>
        <w:drawing>
          <wp:inline distT="0" distB="0" distL="0" distR="0" wp14:anchorId="1C792EC3" wp14:editId="5B746CE5">
            <wp:extent cx="5274310" cy="4046855"/>
            <wp:effectExtent l="0" t="0" r="2540" b="0"/>
            <wp:docPr id="1298943042" name="圖片 1" descr="一張含有 文字, 圖表, 圓形, 螢幕擷取畫面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943042" name="圖片 1" descr="一張含有 文字, 圖表, 圓形, 螢幕擷取畫面 的圖片&#10;&#10;AI 產生的內容可能不正確。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6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99917" w14:textId="372951FF" w:rsidR="00D91445" w:rsidRDefault="00410B02" w:rsidP="00492D20">
      <w:r>
        <w:rPr>
          <w:rFonts w:hint="eastAsia"/>
        </w:rPr>
        <w:t>上圖為</w:t>
      </w:r>
      <w:r w:rsidR="001260D2">
        <w:rPr>
          <w:rFonts w:hint="eastAsia"/>
        </w:rPr>
        <w:t>手臂在</w:t>
      </w:r>
      <w:r w:rsidR="00745D13">
        <w:rPr>
          <w:rFonts w:hint="eastAsia"/>
        </w:rPr>
        <w:t>卡迪爾座標上</w:t>
      </w:r>
      <w:r>
        <w:rPr>
          <w:rFonts w:hint="eastAsia"/>
        </w:rPr>
        <w:t>，</w:t>
      </w:r>
      <w:r w:rsidR="00D91445">
        <w:rPr>
          <w:rFonts w:hint="eastAsia"/>
        </w:rPr>
        <w:t>可以看到</w:t>
      </w:r>
      <w:r w:rsidR="006559DB">
        <w:rPr>
          <w:rFonts w:hint="eastAsia"/>
        </w:rPr>
        <w:t>手臂</w:t>
      </w:r>
      <w:r w:rsidR="00C135FD">
        <w:rPr>
          <w:rFonts w:hint="eastAsia"/>
        </w:rPr>
        <w:t>在</w:t>
      </w:r>
      <w:r w:rsidR="00C135FD">
        <w:rPr>
          <w:rFonts w:hint="eastAsia"/>
        </w:rPr>
        <w:t>(</w:t>
      </w:r>
      <w:r w:rsidR="00D84A96">
        <w:rPr>
          <w:rFonts w:hint="eastAsia"/>
        </w:rPr>
        <w:t>0.2,0.15</w:t>
      </w:r>
      <w:r w:rsidR="00C135FD">
        <w:rPr>
          <w:rFonts w:hint="eastAsia"/>
        </w:rPr>
        <w:t>)</w:t>
      </w:r>
      <w:r w:rsidR="00D84A96">
        <w:rPr>
          <w:rFonts w:hint="eastAsia"/>
        </w:rPr>
        <w:t>後</w:t>
      </w:r>
      <w:r w:rsidR="00B000D7">
        <w:rPr>
          <w:rFonts w:hint="eastAsia"/>
        </w:rPr>
        <w:t>穩定的追蹤預設的曲線。</w:t>
      </w:r>
    </w:p>
    <w:p w14:paraId="4B0D6BB9" w14:textId="677D614D" w:rsidR="00DE71C3" w:rsidRDefault="00DE71C3" w:rsidP="00492D20"/>
    <w:p w14:paraId="3B3CF6C4" w14:textId="63808A28" w:rsidR="00B000D7" w:rsidRDefault="007E5FDC" w:rsidP="00DE71C3">
      <w:r>
        <w:rPr>
          <w:noProof/>
        </w:rPr>
        <w:drawing>
          <wp:inline distT="0" distB="0" distL="0" distR="0" wp14:anchorId="166A5D02" wp14:editId="3793898D">
            <wp:extent cx="5896311" cy="3162300"/>
            <wp:effectExtent l="0" t="0" r="9525" b="0"/>
            <wp:docPr id="193573376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068" cy="3177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417A69" w14:textId="48CDC167" w:rsidR="00171547" w:rsidRDefault="00745D13" w:rsidP="00DE71C3">
      <w:r>
        <w:rPr>
          <w:rFonts w:hint="eastAsia"/>
        </w:rPr>
        <w:t>上圖為手臂在</w:t>
      </w:r>
      <w:r w:rsidR="00EF75AF">
        <w:rPr>
          <w:rFonts w:hint="eastAsia"/>
        </w:rPr>
        <w:t>關節</w:t>
      </w:r>
      <w:r>
        <w:rPr>
          <w:rFonts w:hint="eastAsia"/>
        </w:rPr>
        <w:t>座標上，</w:t>
      </w:r>
      <w:r w:rsidR="00171547">
        <w:rPr>
          <w:rFonts w:hint="eastAsia"/>
        </w:rPr>
        <w:t>可以看到手臂</w:t>
      </w:r>
      <w:r w:rsidR="00352009">
        <w:rPr>
          <w:rFonts w:hint="eastAsia"/>
        </w:rPr>
        <w:t>在大約兩秒時，</w:t>
      </w:r>
      <w:r w:rsidR="003E481B">
        <w:rPr>
          <w:rFonts w:hint="eastAsia"/>
        </w:rPr>
        <w:t>穩定</w:t>
      </w:r>
      <w:r w:rsidR="00352009">
        <w:rPr>
          <w:rFonts w:hint="eastAsia"/>
        </w:rPr>
        <w:t>的追蹤</w:t>
      </w:r>
      <w:r w:rsidR="003E481B">
        <w:rPr>
          <w:rFonts w:hint="eastAsia"/>
        </w:rPr>
        <w:t>到</w:t>
      </w:r>
      <w:r w:rsidR="00352009">
        <w:rPr>
          <w:rFonts w:hint="eastAsia"/>
        </w:rPr>
        <w:t>預設的曲線</w:t>
      </w:r>
      <w:r w:rsidR="003E481B">
        <w:rPr>
          <w:rFonts w:hint="eastAsia"/>
        </w:rPr>
        <w:t>。</w:t>
      </w:r>
    </w:p>
    <w:p w14:paraId="2612582C" w14:textId="6F6EC8B4" w:rsidR="00410B02" w:rsidRDefault="00410B02" w:rsidP="00DE71C3">
      <w:r w:rsidRPr="00410B02">
        <w:rPr>
          <w:noProof/>
        </w:rPr>
        <w:drawing>
          <wp:inline distT="0" distB="0" distL="0" distR="0" wp14:anchorId="08169FF3" wp14:editId="3FBAF3D6">
            <wp:extent cx="5905500" cy="3210840"/>
            <wp:effectExtent l="0" t="0" r="0" b="8890"/>
            <wp:docPr id="618144267" name="圖片 1" descr="一張含有 行, 文字, 平行, Rectangle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144267" name="圖片 1" descr="一張含有 行, 文字, 平行, Rectangle 的圖片&#10;&#10;AI 產生的內容可能不正確。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16244" cy="3216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C5603" w14:textId="7A613DE9" w:rsidR="00410B02" w:rsidRPr="00AA7EC1" w:rsidRDefault="00C21529" w:rsidP="00DE71C3">
      <w:r>
        <w:rPr>
          <w:rFonts w:hint="eastAsia"/>
        </w:rPr>
        <w:t>上圖為</w:t>
      </w:r>
      <w:r w:rsidR="00F80D63">
        <w:rPr>
          <w:rFonts w:hint="eastAsia"/>
        </w:rPr>
        <w:t>各個節點的扭力大小，</w:t>
      </w:r>
      <w:r w:rsidR="006A45A4">
        <w:rPr>
          <w:rFonts w:hint="eastAsia"/>
        </w:rPr>
        <w:t>一開始的扭矩</w:t>
      </w:r>
      <w:r w:rsidR="00434A04">
        <w:rPr>
          <w:rFonts w:hint="eastAsia"/>
        </w:rPr>
        <w:t>變化比較大</w:t>
      </w:r>
      <w:r>
        <w:rPr>
          <w:rFonts w:hint="eastAsia"/>
        </w:rPr>
        <w:t>。</w:t>
      </w:r>
    </w:p>
    <w:p w14:paraId="6A0CE3A8" w14:textId="7F978B4F" w:rsidR="00B000D7" w:rsidRDefault="00C20396" w:rsidP="00AA7EC1">
      <w:pPr>
        <w:widowControl/>
        <w:jc w:val="both"/>
      </w:pPr>
      <w:r>
        <w:br w:type="page"/>
      </w:r>
    </w:p>
    <w:p w14:paraId="2A47A216" w14:textId="3C77B09D" w:rsidR="00C20396" w:rsidRDefault="00493DEC" w:rsidP="00492D20">
      <w:r w:rsidRPr="00493DEC">
        <w:lastRenderedPageBreak/>
        <w:t>system_parameters</w:t>
      </w:r>
      <w:r w:rsidR="00C20396">
        <w:rPr>
          <w:rFonts w:hint="eastAsia"/>
        </w:rPr>
        <w:t>程式碼</w:t>
      </w:r>
      <w:r w:rsidR="00C20396">
        <w:rPr>
          <w:rFonts w:hint="eastAsia"/>
        </w:rPr>
        <w:t>:</w:t>
      </w:r>
    </w:p>
    <w:p w14:paraId="43B5BB00" w14:textId="6F04C6D6" w:rsidR="004769F8" w:rsidRDefault="00CD01D3" w:rsidP="004769F8">
      <w:r w:rsidRPr="00CD01D3">
        <w:rPr>
          <w:noProof/>
        </w:rPr>
        <w:drawing>
          <wp:inline distT="0" distB="0" distL="0" distR="0" wp14:anchorId="254CE113" wp14:editId="0EDD5573">
            <wp:extent cx="5258534" cy="1209844"/>
            <wp:effectExtent l="0" t="0" r="0" b="9525"/>
            <wp:docPr id="285736025" name="圖片 1" descr="一張含有 文字, 螢幕擷取畫面, 字型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736025" name="圖片 1" descr="一張含有 文字, 螢幕擷取畫面, 字型, 行 的圖片&#10;&#10;AI 產生的內容可能不正確。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58534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09B6" w14:textId="57EE4FAE" w:rsidR="00493DEC" w:rsidRDefault="005447BD" w:rsidP="00493DEC">
      <w:r w:rsidRPr="005447BD">
        <w:t>Jacobian_matrix</w:t>
      </w:r>
      <w:r w:rsidR="00493DEC">
        <w:rPr>
          <w:rFonts w:hint="eastAsia"/>
        </w:rPr>
        <w:t>程式碼</w:t>
      </w:r>
      <w:r w:rsidR="00493DEC">
        <w:rPr>
          <w:rFonts w:hint="eastAsia"/>
        </w:rPr>
        <w:t>:</w:t>
      </w:r>
    </w:p>
    <w:p w14:paraId="022FEE57" w14:textId="6DCBB591" w:rsidR="00493DEC" w:rsidRDefault="005447BD" w:rsidP="004769F8">
      <w:r w:rsidRPr="005447BD">
        <w:rPr>
          <w:noProof/>
        </w:rPr>
        <w:drawing>
          <wp:inline distT="0" distB="0" distL="0" distR="0" wp14:anchorId="3B016A45" wp14:editId="7FCB7451">
            <wp:extent cx="6101538" cy="660400"/>
            <wp:effectExtent l="0" t="0" r="0" b="6350"/>
            <wp:docPr id="1701713985" name="圖片 1" descr="一張含有 文字, 螢幕擷取畫面, 字型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713985" name="圖片 1" descr="一張含有 文字, 螢幕擷取畫面, 字型, 行 的圖片&#10;&#10;AI 產生的內容可能不正確。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07969" cy="66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53485" w14:textId="7F71359C" w:rsidR="00236702" w:rsidRDefault="00236702" w:rsidP="00236702">
      <w:r w:rsidRPr="00236702">
        <w:t>system_matrix</w:t>
      </w:r>
      <w:r>
        <w:rPr>
          <w:rFonts w:hint="eastAsia"/>
        </w:rPr>
        <w:t>程式碼</w:t>
      </w:r>
      <w:r>
        <w:rPr>
          <w:rFonts w:hint="eastAsia"/>
        </w:rPr>
        <w:t>:</w:t>
      </w:r>
    </w:p>
    <w:p w14:paraId="3D77522E" w14:textId="7452CBA8" w:rsidR="005447BD" w:rsidRDefault="00421AC2" w:rsidP="004769F8">
      <w:r w:rsidRPr="00421AC2">
        <w:rPr>
          <w:noProof/>
        </w:rPr>
        <w:drawing>
          <wp:inline distT="0" distB="0" distL="0" distR="0" wp14:anchorId="275BF168" wp14:editId="6B81A4C3">
            <wp:extent cx="5274310" cy="2459355"/>
            <wp:effectExtent l="0" t="0" r="2540" b="0"/>
            <wp:docPr id="1893084729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084729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9218C" w14:textId="4E6AE527" w:rsidR="00F3250A" w:rsidRDefault="00495EFD" w:rsidP="004769F8">
      <w:r w:rsidRPr="00495EFD">
        <w:t>forward_kenimatics</w:t>
      </w:r>
      <w:r w:rsidR="00F3250A">
        <w:rPr>
          <w:rFonts w:hint="eastAsia"/>
        </w:rPr>
        <w:t>程式碼</w:t>
      </w:r>
      <w:r w:rsidR="00F3250A">
        <w:rPr>
          <w:rFonts w:hint="eastAsia"/>
        </w:rPr>
        <w:t>:</w:t>
      </w:r>
    </w:p>
    <w:p w14:paraId="4DDFFB74" w14:textId="231D62DA" w:rsidR="00F3250A" w:rsidRDefault="00F3250A" w:rsidP="004769F8">
      <w:r w:rsidRPr="00F3250A">
        <w:rPr>
          <w:noProof/>
        </w:rPr>
        <w:drawing>
          <wp:inline distT="0" distB="0" distL="0" distR="0" wp14:anchorId="39660350" wp14:editId="3EDE8465">
            <wp:extent cx="5134692" cy="952633"/>
            <wp:effectExtent l="0" t="0" r="8890" b="0"/>
            <wp:docPr id="835980252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80252" name="圖片 1" descr="一張含有 文字, 字型, 螢幕擷取畫面, 行 的圖片&#10;&#10;AI 產生的內容可能不正確。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077D1" w14:textId="77777777" w:rsidR="00F3250A" w:rsidRDefault="00F3250A" w:rsidP="004769F8"/>
    <w:p w14:paraId="4FD5A40E" w14:textId="77777777" w:rsidR="00F3250A" w:rsidRDefault="00F3250A" w:rsidP="004769F8"/>
    <w:p w14:paraId="7735E810" w14:textId="2AB152AF" w:rsidR="00CB1C5E" w:rsidRPr="00CB1C5E" w:rsidRDefault="00CB1C5E" w:rsidP="00CB1C5E">
      <w:r w:rsidRPr="00CB1C5E">
        <w:t>inverse_kinematics</w:t>
      </w:r>
      <w:r>
        <w:rPr>
          <w:rFonts w:hint="eastAsia"/>
        </w:rPr>
        <w:t>程式碼</w:t>
      </w:r>
      <w:r>
        <w:rPr>
          <w:rFonts w:hint="eastAsia"/>
        </w:rPr>
        <w:t>:</w:t>
      </w:r>
    </w:p>
    <w:p w14:paraId="5805071A" w14:textId="40284F36" w:rsidR="00CB1C5E" w:rsidRDefault="00910390" w:rsidP="004769F8">
      <w:r w:rsidRPr="00910390">
        <w:rPr>
          <w:noProof/>
        </w:rPr>
        <w:lastRenderedPageBreak/>
        <w:drawing>
          <wp:inline distT="0" distB="0" distL="0" distR="0" wp14:anchorId="6573AFC5" wp14:editId="65DE833A">
            <wp:extent cx="4601217" cy="800212"/>
            <wp:effectExtent l="0" t="0" r="0" b="0"/>
            <wp:docPr id="770129628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129628" name="圖片 1" descr="一張含有 文字, 字型, 螢幕擷取畫面, 行 的圖片&#10;&#10;AI 產生的內容可能不正確。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F984A" w14:textId="596C3645" w:rsidR="00E42A93" w:rsidRPr="00CB1C5E" w:rsidRDefault="001E5644" w:rsidP="00E42A93">
      <w:r w:rsidRPr="001E5644">
        <w:t>desired_trajectory_cartesian</w:t>
      </w:r>
      <w:r w:rsidR="00E42A93">
        <w:rPr>
          <w:rFonts w:hint="eastAsia"/>
        </w:rPr>
        <w:t>程式碼</w:t>
      </w:r>
      <w:r w:rsidR="00E42A93">
        <w:rPr>
          <w:rFonts w:hint="eastAsia"/>
        </w:rPr>
        <w:t>:</w:t>
      </w:r>
    </w:p>
    <w:p w14:paraId="24E7ADF0" w14:textId="6B6703FB" w:rsidR="00910390" w:rsidRDefault="001E5644" w:rsidP="004769F8">
      <w:r w:rsidRPr="001E5644">
        <w:rPr>
          <w:noProof/>
        </w:rPr>
        <w:drawing>
          <wp:anchor distT="0" distB="0" distL="114300" distR="114300" simplePos="0" relativeHeight="251658240" behindDoc="0" locked="0" layoutInCell="1" allowOverlap="1" wp14:anchorId="5D1D87FC" wp14:editId="330ABFD9">
            <wp:simplePos x="1143000" y="2673350"/>
            <wp:positionH relativeFrom="column">
              <wp:align>left</wp:align>
            </wp:positionH>
            <wp:positionV relativeFrom="paragraph">
              <wp:align>top</wp:align>
            </wp:positionV>
            <wp:extent cx="4686954" cy="1114581"/>
            <wp:effectExtent l="0" t="0" r="0" b="9525"/>
            <wp:wrapSquare wrapText="bothSides"/>
            <wp:docPr id="560386897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386897" name="圖片 1" descr="一張含有 文字, 字型, 螢幕擷取畫面, 行 的圖片&#10;&#10;AI 產生的內容可能不正確。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954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9B7">
        <w:br w:type="textWrapping" w:clear="all"/>
      </w:r>
    </w:p>
    <w:p w14:paraId="376AC13C" w14:textId="4535D915" w:rsidR="006E39B7" w:rsidRDefault="006E39B7" w:rsidP="004769F8">
      <w:r w:rsidRPr="006E39B7">
        <w:t>Computed_Torque_Method</w:t>
      </w:r>
      <w:r w:rsidR="00BD7060">
        <w:rPr>
          <w:rFonts w:hint="eastAsia"/>
        </w:rPr>
        <w:t>主</w:t>
      </w:r>
      <w:r>
        <w:rPr>
          <w:rFonts w:hint="eastAsia"/>
        </w:rPr>
        <w:t>程式碼</w:t>
      </w:r>
      <w:r>
        <w:rPr>
          <w:rFonts w:hint="eastAsia"/>
        </w:rPr>
        <w:t>:</w:t>
      </w:r>
    </w:p>
    <w:p w14:paraId="4FE00A48" w14:textId="761EBDDC" w:rsidR="00BD7060" w:rsidRDefault="00DA203A" w:rsidP="004769F8">
      <w:r w:rsidRPr="00DA203A">
        <w:rPr>
          <w:noProof/>
        </w:rPr>
        <w:drawing>
          <wp:inline distT="0" distB="0" distL="0" distR="0" wp14:anchorId="1466878A" wp14:editId="579273D9">
            <wp:extent cx="3886200" cy="2047051"/>
            <wp:effectExtent l="0" t="0" r="0" b="0"/>
            <wp:docPr id="777743290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743290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4780" cy="2056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FF7DD" w14:textId="10D47B8F" w:rsidR="0077359B" w:rsidRDefault="0077359B" w:rsidP="004769F8">
      <w:r w:rsidRPr="0077359B">
        <w:rPr>
          <w:noProof/>
        </w:rPr>
        <w:drawing>
          <wp:inline distT="0" distB="0" distL="0" distR="0" wp14:anchorId="4294E4A8" wp14:editId="297EF05A">
            <wp:extent cx="5035550" cy="2996108"/>
            <wp:effectExtent l="0" t="0" r="0" b="0"/>
            <wp:docPr id="333386438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386438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75358" cy="3019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5B99F" w14:textId="67B9CF46" w:rsidR="0077359B" w:rsidRDefault="00D837BC" w:rsidP="004769F8">
      <w:r w:rsidRPr="00D837BC">
        <w:rPr>
          <w:noProof/>
        </w:rPr>
        <w:lastRenderedPageBreak/>
        <w:drawing>
          <wp:inline distT="0" distB="0" distL="0" distR="0" wp14:anchorId="5E51949B" wp14:editId="5C8090D0">
            <wp:extent cx="6032500" cy="4715024"/>
            <wp:effectExtent l="0" t="0" r="6350" b="9525"/>
            <wp:docPr id="1175555135" name="圖片 1" descr="一張含有 文字, 螢幕擷取畫面, 文件, 字型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555135" name="圖片 1" descr="一張含有 文字, 螢幕擷取畫面, 文件, 字型 的圖片&#10;&#10;AI 產生的內容可能不正確。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044732" cy="4724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E4745" w14:textId="5C0BC2B2" w:rsidR="00052D74" w:rsidRDefault="00052D74" w:rsidP="004769F8">
      <w:r w:rsidRPr="00052D74">
        <w:rPr>
          <w:noProof/>
        </w:rPr>
        <w:drawing>
          <wp:inline distT="0" distB="0" distL="0" distR="0" wp14:anchorId="4A391FF9" wp14:editId="02B9E93E">
            <wp:extent cx="5153744" cy="2476846"/>
            <wp:effectExtent l="0" t="0" r="0" b="0"/>
            <wp:docPr id="1827686638" name="圖片 1" descr="一張含有 文字, 螢幕擷取畫面, 字型, 紫色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686638" name="圖片 1" descr="一張含有 文字, 螢幕擷取畫面, 字型, 紫色 的圖片&#10;&#10;AI 產生的內容可能不正確。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1441D" w14:textId="77777777" w:rsidR="004705A4" w:rsidRDefault="004705A4" w:rsidP="004769F8"/>
    <w:p w14:paraId="33A47C45" w14:textId="77777777" w:rsidR="004705A4" w:rsidRDefault="004705A4" w:rsidP="004769F8"/>
    <w:p w14:paraId="61E393AB" w14:textId="72A4FC02" w:rsidR="004705A4" w:rsidRDefault="004705A4">
      <w:pPr>
        <w:widowControl/>
      </w:pPr>
      <w:r>
        <w:br w:type="page"/>
      </w:r>
    </w:p>
    <w:p w14:paraId="3E64C05A" w14:textId="77777777" w:rsidR="004705A4" w:rsidRDefault="004705A4" w:rsidP="004769F8"/>
    <w:p w14:paraId="6B0ED04D" w14:textId="2F577EF5" w:rsidR="00BD7060" w:rsidRDefault="00BD7060" w:rsidP="00BD7060">
      <w:r w:rsidRPr="006E39B7">
        <w:t>Computed_Torque_Method</w:t>
      </w:r>
      <w:r>
        <w:rPr>
          <w:rFonts w:hint="eastAsia"/>
        </w:rPr>
        <w:t>系統程式碼</w:t>
      </w:r>
      <w:r>
        <w:rPr>
          <w:rFonts w:hint="eastAsia"/>
        </w:rPr>
        <w:t>:</w:t>
      </w:r>
    </w:p>
    <w:p w14:paraId="4B7BE50C" w14:textId="64370AD6" w:rsidR="00BD7060" w:rsidRPr="006E39B7" w:rsidRDefault="00973121" w:rsidP="004769F8">
      <w:r w:rsidRPr="00973121">
        <w:rPr>
          <w:noProof/>
        </w:rPr>
        <w:drawing>
          <wp:inline distT="0" distB="0" distL="0" distR="0" wp14:anchorId="2EA7A855" wp14:editId="4073CD1B">
            <wp:extent cx="5274310" cy="3765550"/>
            <wp:effectExtent l="0" t="0" r="2540" b="6350"/>
            <wp:docPr id="1971522786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522786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D7060" w:rsidRPr="006E39B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8A046D" w14:textId="77777777" w:rsidR="00793188" w:rsidRDefault="00793188" w:rsidP="00E31F25">
      <w:pPr>
        <w:spacing w:after="0" w:line="240" w:lineRule="auto"/>
      </w:pPr>
      <w:r>
        <w:separator/>
      </w:r>
    </w:p>
  </w:endnote>
  <w:endnote w:type="continuationSeparator" w:id="0">
    <w:p w14:paraId="0CB6E428" w14:textId="77777777" w:rsidR="00793188" w:rsidRDefault="00793188" w:rsidP="00E31F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81B39B" w14:textId="77777777" w:rsidR="00793188" w:rsidRDefault="00793188" w:rsidP="00E31F25">
      <w:pPr>
        <w:spacing w:after="0" w:line="240" w:lineRule="auto"/>
      </w:pPr>
      <w:r>
        <w:separator/>
      </w:r>
    </w:p>
  </w:footnote>
  <w:footnote w:type="continuationSeparator" w:id="0">
    <w:p w14:paraId="1CBD08F7" w14:textId="77777777" w:rsidR="00793188" w:rsidRDefault="00793188" w:rsidP="00E31F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1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F39"/>
    <w:rsid w:val="00022EBD"/>
    <w:rsid w:val="00052D74"/>
    <w:rsid w:val="00097B44"/>
    <w:rsid w:val="001260D2"/>
    <w:rsid w:val="00137381"/>
    <w:rsid w:val="001555AB"/>
    <w:rsid w:val="0016615E"/>
    <w:rsid w:val="00171547"/>
    <w:rsid w:val="0018609C"/>
    <w:rsid w:val="001919E8"/>
    <w:rsid w:val="001E5644"/>
    <w:rsid w:val="0020154B"/>
    <w:rsid w:val="00210A5A"/>
    <w:rsid w:val="00236702"/>
    <w:rsid w:val="00241EC9"/>
    <w:rsid w:val="002C5646"/>
    <w:rsid w:val="003165E4"/>
    <w:rsid w:val="00352009"/>
    <w:rsid w:val="00354036"/>
    <w:rsid w:val="003C14E4"/>
    <w:rsid w:val="003D0837"/>
    <w:rsid w:val="003E481B"/>
    <w:rsid w:val="00410B02"/>
    <w:rsid w:val="00421AC2"/>
    <w:rsid w:val="00434A04"/>
    <w:rsid w:val="004705A4"/>
    <w:rsid w:val="004769F8"/>
    <w:rsid w:val="00492D20"/>
    <w:rsid w:val="00493DEC"/>
    <w:rsid w:val="00495EFD"/>
    <w:rsid w:val="00500CCA"/>
    <w:rsid w:val="005447BD"/>
    <w:rsid w:val="00575ED6"/>
    <w:rsid w:val="005B1C36"/>
    <w:rsid w:val="005D01BC"/>
    <w:rsid w:val="005D7C94"/>
    <w:rsid w:val="006559DB"/>
    <w:rsid w:val="00681712"/>
    <w:rsid w:val="00685627"/>
    <w:rsid w:val="0069084F"/>
    <w:rsid w:val="006A45A4"/>
    <w:rsid w:val="006C4562"/>
    <w:rsid w:val="006E39B7"/>
    <w:rsid w:val="006F17DD"/>
    <w:rsid w:val="006F5E5B"/>
    <w:rsid w:val="007179DF"/>
    <w:rsid w:val="007263CC"/>
    <w:rsid w:val="00745D13"/>
    <w:rsid w:val="00747DD4"/>
    <w:rsid w:val="0077359B"/>
    <w:rsid w:val="00793188"/>
    <w:rsid w:val="007939D3"/>
    <w:rsid w:val="007E4D5E"/>
    <w:rsid w:val="007E5FDC"/>
    <w:rsid w:val="00845B76"/>
    <w:rsid w:val="008B2F01"/>
    <w:rsid w:val="008F3065"/>
    <w:rsid w:val="00910390"/>
    <w:rsid w:val="00973121"/>
    <w:rsid w:val="009F3313"/>
    <w:rsid w:val="00A73290"/>
    <w:rsid w:val="00AA7EC1"/>
    <w:rsid w:val="00B000D7"/>
    <w:rsid w:val="00B23927"/>
    <w:rsid w:val="00B34361"/>
    <w:rsid w:val="00B5004C"/>
    <w:rsid w:val="00B5038D"/>
    <w:rsid w:val="00B61F39"/>
    <w:rsid w:val="00BC42F6"/>
    <w:rsid w:val="00BC4578"/>
    <w:rsid w:val="00BD7060"/>
    <w:rsid w:val="00C135FD"/>
    <w:rsid w:val="00C20396"/>
    <w:rsid w:val="00C21529"/>
    <w:rsid w:val="00C44A5E"/>
    <w:rsid w:val="00CB1C5E"/>
    <w:rsid w:val="00CD01D3"/>
    <w:rsid w:val="00CF0B0A"/>
    <w:rsid w:val="00D37667"/>
    <w:rsid w:val="00D72E2E"/>
    <w:rsid w:val="00D837BC"/>
    <w:rsid w:val="00D84A96"/>
    <w:rsid w:val="00D91445"/>
    <w:rsid w:val="00DA203A"/>
    <w:rsid w:val="00DC33E1"/>
    <w:rsid w:val="00DE71C3"/>
    <w:rsid w:val="00E31F25"/>
    <w:rsid w:val="00E42A93"/>
    <w:rsid w:val="00E91177"/>
    <w:rsid w:val="00EA5F0F"/>
    <w:rsid w:val="00EC6AE5"/>
    <w:rsid w:val="00EF257C"/>
    <w:rsid w:val="00EF75AF"/>
    <w:rsid w:val="00F3250A"/>
    <w:rsid w:val="00F72D63"/>
    <w:rsid w:val="00F80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2CE534"/>
  <w15:chartTrackingRefBased/>
  <w15:docId w15:val="{2C4769B4-6E7C-4D01-9311-B12EF6933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1529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B61F3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61F3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1F39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1F39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1F3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1F39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1F39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1F39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1F39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B61F3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B61F3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B61F39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B61F3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B61F39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B61F39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B61F39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B61F39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B61F3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B61F3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B61F3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61F39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B61F3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61F3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B61F39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61F3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61F3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61F3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B61F39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61F39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E31F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E31F25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E31F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E31F2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9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7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404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6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52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5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9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85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91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47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25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10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79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67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0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69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870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0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31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622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4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4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32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082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33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3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4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9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333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21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85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909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8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4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681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5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86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670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40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82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66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02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49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087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02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04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3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74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35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357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1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88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3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7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83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4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61282D-3AA1-439B-8FCE-6253C9781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6</Pages>
  <Words>102</Words>
  <Characters>587</Characters>
  <Application>Microsoft Office Word</Application>
  <DocSecurity>0</DocSecurity>
  <Lines>4</Lines>
  <Paragraphs>1</Paragraphs>
  <ScaleCrop>false</ScaleCrop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11203407</dc:creator>
  <cp:keywords/>
  <dc:description/>
  <cp:lastModifiedBy>M11203407</cp:lastModifiedBy>
  <cp:revision>92</cp:revision>
  <dcterms:created xsi:type="dcterms:W3CDTF">2025-02-25T07:44:00Z</dcterms:created>
  <dcterms:modified xsi:type="dcterms:W3CDTF">2025-02-25T15:33:00Z</dcterms:modified>
</cp:coreProperties>
</file>